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1"/>
  </p:notesMasterIdLst>
  <p:handoutMasterIdLst>
    <p:handoutMasterId r:id="rId12"/>
  </p:handoutMasterIdLst>
  <p:sldIdLst>
    <p:sldId id="356" r:id="rId3"/>
    <p:sldId id="381" r:id="rId4"/>
    <p:sldId id="382" r:id="rId5"/>
    <p:sldId id="371" r:id="rId6"/>
    <p:sldId id="281" r:id="rId7"/>
    <p:sldId id="310" r:id="rId8"/>
    <p:sldId id="361" r:id="rId9"/>
    <p:sldId id="315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79" autoAdjust="0"/>
    <p:restoredTop sz="95238" autoAdjust="0"/>
  </p:normalViewPr>
  <p:slideViewPr>
    <p:cSldViewPr snapToGrid="0">
      <p:cViewPr varScale="1">
        <p:scale>
          <a:sx n="117" d="100"/>
          <a:sy n="117" d="100"/>
        </p:scale>
        <p:origin x="2328" y="184"/>
      </p:cViewPr>
      <p:guideLst>
        <p:guide orient="horz" pos="14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s://www.cs.ubc.ca/~murphyk/Teaching/CS340-Fall07/gaussClassif.pdf" TargetMode="External"/><Relationship Id="rId7" Type="http://schemas.openxmlformats.org/officeDocument/2006/relationships/hyperlink" Target="http://www.openchannelfoundation.org/VascAlert/ROC.gif" TargetMode="External"/><Relationship Id="rId2" Type="http://schemas.openxmlformats.org/officeDocument/2006/relationships/hyperlink" Target="https://www.isip.piconepress.com/courses/temple/ece_8527/resources/dhs_book/dhs_chapter_02_01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www.engr.sjsu.edu/~knapp/HCIRODPR/PR_simp/bndrys.htm" TargetMode="External"/><Relationship Id="rId10" Type="http://schemas.openxmlformats.org/officeDocument/2006/relationships/image" Target="../media/image4.png"/><Relationship Id="rId4" Type="http://schemas.openxmlformats.org/officeDocument/2006/relationships/hyperlink" Target="https://isip.piconepress.com/courses/temple/ece_8527/resources/imld/imld_v1.8.1.tar.gz" TargetMode="External"/><Relationship Id="rId9" Type="http://schemas.openxmlformats.org/officeDocument/2006/relationships/hyperlink" Target="http://www.isip.piconepress.com/projects/speech/software/demonstrations/applets/util/pattern_recognition/current/index.shtml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sip.piconepress.com/courses/temple/ece_8527/resources/imld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04: </a:t>
            </a:r>
            <a:r>
              <a:rPr lang="en-US" b="1" dirty="0">
                <a:solidFill>
                  <a:schemeClr val="accent1"/>
                </a:solidFill>
              </a:rPr>
              <a:t>Generalized 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3038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neralized Gaussian Classifier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ometric Interpretation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Examples</a:t>
            </a:r>
          </a:p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• Resources:</a:t>
            </a: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9.5 – 9.A)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S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pter 2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 err="1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rphK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Gaussian Classifiers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IP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IMLD Demonstration Tool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2578" name="Rectangle 2"/>
              <p:cNvSpPr>
                <a:spLocks noChangeArrowheads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Our simplest decision rule:</a:t>
                </a:r>
              </a:p>
              <a:p>
                <a:pPr marL="339725" lvl="2" indent="-163513"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n observation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decide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&gt;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otherwise, decid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𝜔</m:t>
                    </m:r>
                    <m:r>
                      <a:rPr 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1800" baseline="-250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endParaRPr lang="en-US" sz="1800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  <a:tabLst>
                    <a:tab pos="2908300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	can be expressed as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𝒐𝒔𝒕𝒆𝒓𝒊𝒐𝒓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𝒊𝒌𝒆𝒍𝒊𝒉𝒐𝒐𝒅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𝒓𝒊𝒐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𝒗𝒊𝒅𝒆𝒏𝒄𝒆</m:t>
                        </m:r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.</a:t>
                </a: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decision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8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𝒊𝒇𝒇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baseline="-25000" dirty="0">
                  <a:solidFill>
                    <a:schemeClr val="bg1"/>
                  </a:solidFill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Define a decision rule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  <a:p>
                <a:pPr marL="228600" indent="-228600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Choice of discriminant function is not unique.</a:t>
                </a: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Recall our discriminant function for minimum error rate classifica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+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 multivariate normal distribution: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5257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blipFill>
                <a:blip r:embed="rId2"/>
                <a:stretch>
                  <a:fillRect l="-1606" t="-1082" r="-2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7822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equation has a simple geometric interpretatio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region when the priors are equal and the support regions are spherical is simply halfway between the means (Euclidean distance).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ct val="25000"/>
                  </a:spcAft>
                </a:pP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771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blipFill>
                <a:blip r:embed="rId2"/>
                <a:stretch>
                  <a:fillRect l="-1466" t="-3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  <p:pic>
        <p:nvPicPr>
          <p:cNvPr id="3" name="Picture 2" descr="Chart, surface chart&#10;&#10;Description automatically generated">
            <a:extLst>
              <a:ext uri="{FF2B5EF4-FFF2-40B4-BE49-F238E27FC236}">
                <a16:creationId xmlns:a16="http://schemas.microsoft.com/office/drawing/2014/main" id="{5B6A2DC2-892D-5B45-B44D-50DC14EA04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2" y="2562248"/>
            <a:ext cx="8688388" cy="291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81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91960" progId="Equation.DSMT4">
                  <p:embed/>
                </p:oleObj>
              </mc:Choice>
              <mc:Fallback>
                <p:oleObj name="Equation" r:id="rId2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/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unconstrained</a:t>
                </a:r>
              </a:p>
              <a:p>
                <a:pPr marL="238125">
                  <a:spcAft>
                    <a:spcPts val="600"/>
                  </a:spcAft>
                  <a:tabLst>
                    <a:tab pos="1768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	</m:t>
                      </m:r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	</m:t>
                      </m:r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 −</m:t>
                        </m:r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1200"/>
                  </a:spcAft>
                  <a:tabLst>
                    <a:tab pos="170338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600"/>
                  </a:spcAft>
                  <a:tabLst>
                    <a:tab pos="1535113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𝒃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 indent="969963">
                  <a:spcAft>
                    <a:spcPts val="600"/>
                  </a:spcAft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</a:rPr>
                  <a:t>where:</a:t>
                </a:r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b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at type of shape does this describe?</a:t>
                </a:r>
                <a:endParaRPr lang="en-US" sz="18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238125">
                  <a:tabLst>
                    <a:tab pos="17684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  <a:blipFill>
                <a:blip r:embed="rId5"/>
                <a:stretch>
                  <a:fillRect l="-585" t="-262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340225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Python, MATLAB and C++ toolboxes that implement state of the art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the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ISIP Machine Learning Demo (IMLD)</a:t>
            </a:r>
            <a:r>
              <a:rPr lang="en-US" sz="1800" b="1" dirty="0">
                <a:solidFill>
                  <a:schemeClr val="bg1"/>
                </a:solidFill>
              </a:rPr>
              <a:t> that lets you quickly explore how a variety of algorithms process the same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create data sets with the application, save them to disk, or upload new data se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select from a variety of machine learning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test generalization by creating training and open-set evaluation sets.</a:t>
            </a:r>
          </a:p>
        </p:txBody>
      </p:sp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31775" y="57150"/>
            <a:ext cx="8683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SIP Machine Learning Demo (IMLD)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C5A179DB-7DE3-FE47-97CD-B9BD49EAE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796925"/>
            <a:ext cx="3896022" cy="3871732"/>
          </a:xfrm>
          <a:prstGeom prst="rect">
            <a:avLst/>
          </a:prstGeom>
        </p:spPr>
      </p:pic>
      <p:sp>
        <p:nvSpPr>
          <p:cNvPr id="9" name="Text Box 8">
            <a:extLst>
              <a:ext uri="{FF2B5EF4-FFF2-40B4-BE49-F238E27FC236}">
                <a16:creationId xmlns:a16="http://schemas.microsoft.com/office/drawing/2014/main" id="{A09B743B-0D94-A046-91DE-BF17BF7B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77753"/>
            <a:ext cx="4343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application is written in Python using PyQT5, PyQtGraph and the Python machine learning package </a:t>
            </a:r>
            <a:r>
              <a:rPr lang="en-US" sz="1800" b="1" dirty="0" err="1">
                <a:solidFill>
                  <a:schemeClr val="bg1"/>
                </a:solidFill>
              </a:rPr>
              <a:t>SciKit</a:t>
            </a:r>
            <a:r>
              <a:rPr lang="en-US" sz="1800" b="1" dirty="0">
                <a:solidFill>
                  <a:schemeClr val="bg1"/>
                </a:solidFill>
              </a:rPr>
              <a:t>-Learn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arning: still under development.</a:t>
            </a:r>
          </a:p>
        </p:txBody>
      </p:sp>
    </p:spTree>
    <p:extLst>
      <p:ext uri="{BB962C8B-B14F-4D97-AF65-F5344CB8AC3E}">
        <p14:creationId xmlns:p14="http://schemas.microsoft.com/office/powerpoint/2010/main" val="12384697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ecision Surfaces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 a partition of the feature space into regions associated with particular classe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Multivariate Gaussian Distribu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completely specified by a mean vector and a covariance matrix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iscriminant Func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functions we use to classify data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Gaussian Classifier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data represented by multivariate Gaussian distributions can be classified using simple decisions surfaces that are easy to visualize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Special Case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If covariance matrices for two distributions are equal and proportional to the identity matrix, then the distributions are spherical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 and the boundary is a generalized hyperplane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, perpendicular to the line joining the mean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Class-Independent Principal Components Analysi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The Bayesian MAP decoder was also known as a variant of Principal Components Analysis – an approach that emerged in the statistics literature in the mid-1900’s. In those days it was common to pool the data and compute a single covariance matrix. This was often referred to as “class-independent PCA” or a “pooled covariance” approach to data analysis. We will study this later in the course.</a:t>
                </a:r>
              </a:p>
            </p:txBody>
          </p:sp>
        </mc:Choice>
        <mc:Fallback xmlns=""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blipFill>
                <a:blip r:embed="rId2"/>
                <a:stretch>
                  <a:fillRect l="-1460" t="-1171" r="-1898" b="-1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y is it convenient to convert an arbitrary distribution into a spherical one? (Hint: Euclidean distance)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onsider the transformation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𝑨</m:t>
                        </m:r>
                      </m:e>
                      <m:sub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sub>
                    </m:sSub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𝚽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the matrix whose columns are the orthonormal eigenvectors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diagonal matrix of eigenvalues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𝜦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 Note that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unita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at is the covarianc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?</a:t>
                </a: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𝑬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[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𝒚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]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This approach is known as a whitening transformation, or more formally as Principal Component Analysis (PCA). Examining the eigenvectors of the covariance matrix provides information about the relationships between features.</a:t>
                </a:r>
              </a:p>
            </p:txBody>
          </p:sp>
        </mc:Choice>
        <mc:Fallback xmlns="">
          <p:sp>
            <p:nvSpPr>
              <p:cNvPr id="161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blipFill>
                <a:blip r:embed="rId2"/>
                <a:stretch>
                  <a:fillRect l="-1468" t="-1268" r="-1322" b="-12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21548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571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3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71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Representation of a Classifier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6" r="7676"/>
          <a:stretch/>
        </p:blipFill>
        <p:spPr bwMode="auto">
          <a:xfrm>
            <a:off x="1525587" y="1240544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45081299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68</TotalTime>
  <Words>853</Words>
  <Application>Microsoft Macintosh PowerPoint</Application>
  <PresentationFormat>Letter Paper (8.5x11 in)</PresentationFormat>
  <Paragraphs>70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 Unicode MS</vt:lpstr>
      <vt:lpstr>Arial</vt:lpstr>
      <vt:lpstr>Cambria Math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9</cp:revision>
  <dcterms:created xsi:type="dcterms:W3CDTF">2002-09-12T17:13:32Z</dcterms:created>
  <dcterms:modified xsi:type="dcterms:W3CDTF">2023-01-25T14:29:57Z</dcterms:modified>
</cp:coreProperties>
</file>